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72" r:id="rId3"/>
    <p:sldId id="274" r:id="rId4"/>
    <p:sldId id="275" r:id="rId5"/>
    <p:sldId id="262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image" Target="../media/image4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42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image" Target="../media/image23.wmf"/><Relationship Id="rId4" Type="http://schemas.openxmlformats.org/officeDocument/2006/relationships/image" Target="../media/image12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41.wmf"/><Relationship Id="rId5" Type="http://schemas.openxmlformats.org/officeDocument/2006/relationships/image" Target="../media/image39.wmf"/><Relationship Id="rId4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01T06:53:47.3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00 12312 0,'-194'88'172,"141"-35"-157,17-53-15,19 18 16,-19-1-16,1 1 16,18 0-1,-19-1 1,1 1-16,-36 17 15,54-35 17,17 18-32,-18-18 31,1 17-15,-19 1-16,19-18 15,-1 0-15,-17 18 16,17-18-16,0 0 15,-17 17-15,18 1 16,-1-18-16,-17 18 16,17 17-1,0-17 1,1-18-16,17 17 16,-36 18-16,19-17 15,-36 0-15,35 17 16,1-17-16,-19 17 15,19-17-15,-1-1 16,0-17-16,1 0 16,-1 18-16,0 17 15,1-17 1,-1-18-16,-17 35 16,0-17-16,17-1 15,18 1-15,-18 35 16,1-53-16,-1 18 62,0-1-46,1 1 0,-18-1-1,-1 1-15,1-18 16,0 18-16,-1 17 0,19-35 15,-19 18-15,1-1 32,0 1-32,17-18 15,-17 35-15,17-35 32,1 0 14,-54 18-30,1-18-16,-19 17 16,-16-17-16,-19 53 15,89-53-15,0 0 16,-1 0-16,19 0 31</inkml:trace>
  <inkml:trace contextRef="#ctx0" brushRef="#br0" timeOffset="2148.7963">12630 13000 0,'0'35'47,"-18"-17"-47,18 35 16,-88 53 15,-106 140 16,159-210-32,-54 52 1,72-70-16,-1 17 31,18-18-15,-17 1 78,17 0-48,88 35-30,-35-36 0,70 1-16,106 17 15,18-35 1,159 88 0,-194-52-1,-1-36 1,-34 0-16,-1 0 0,1 0 15,140 0 1,-158 0 0,-142 0-1,1 0 1,-18-18 109,0 0-63,-18 1-62</inkml:trace>
  <inkml:trace contextRef="#ctx0" brushRef="#br0" timeOffset="3879.4227">12330 13300 0,'0'-18'109,"0"-17"-93,70-18 0,1-71 15,-18 89-16,17 18 1,19-36 0,-72 17-16,1 19 15,0-1 17,-1 18 46,-17-18 109,18 1-171,-18-1-1,18 0-15,-18-17 16,17 0 15,1 0 1</inkml:trace>
  <inkml:trace contextRef="#ctx0" brushRef="#br0" timeOffset="27414.7941">12030 14446 0,'35'18'47,"-17"17"-31,17-17-1,-17-18 1,17 0-16,159 35 31,-176-35-31,-1 0 16,1 0-1,0 0 1,52-53 0,-17-17-1,-53 17 1,0 17 0,0 19-16,0-1 31,0 1-16,0-1 1,-35-17-16,-36 17 16,18 0 15,1 18-15,34 0 30,0 0-46,1-17 16,-1 17 31,0 0-31,1 0-16,-36 0 15,-88 0 1,70 0-1,-17 70 1,70-70 15,1 18-15,-1 35 0,18 17-1,0-34 1,0 52-1,18-35 1,17-18 0,-17 0-1,35 36 1,-53-36 0,17-17-1,1-1-15,17 19 16,-17-1-1,17 18 1,0-53 15,71 17-15,53-17 0,-71 0-1,-53 0-15,18 0 16,0 0-16,-18 0 15,54 0-15,-54 0 16,0 0-16,0 0 16,-17 0-1,17 0-15,-17 0 47,-18-17 0,-18-1-31</inkml:trace>
  <inkml:trace contextRef="#ctx0" brushRef="#br0" timeOffset="28553.3749">11854 13300 0</inkml:trace>
  <inkml:trace contextRef="#ctx0" brushRef="#br0" timeOffset="29694.4771">11924 13864 0,'-17'53'78,"17"-35"-47,-18-1-15,0 1-1,18-89 48,0 36-63,18 0 16,0 0-1,17-54 1,0 19-16,0 35 15,18-54 1,-53 72 0,18-1 62,-18 0-63,18 1-15,-1-1 32,19-35-17,-19 53 48,1 36-48,-1-1-15,19 18 16,-19-18-16,1 18 16,35 17-16,-53-34 15,18 17-15,-1 17 16,18-52 0,-35-36 46,18-52-62,-18 34 16,0 19-1</inkml:trace>
  <inkml:trace contextRef="#ctx0" brushRef="#br0" timeOffset="31696.2157">13141 14764 0,'-17'35'62,"17"-17"-62,0-1 16,0 19 31,0-19-47,0 18 0,0 1 15,35-1 1,-17 0-16,17 18 16,-17-53-1,-1 0 1,18 0-1,18 0 1,18 0 0,-36 0-16,0 0 15,1 0-15,-19 0 16,19 0-16,-1-17 16,18-36-16,-36 53 15,1-18-15,53-70 16,-54 70-1,1 18-15,0-70 32,-18 34-32,0-17 15,0 18-15,0 18 16,0-36 0,0 35-1,0 0 1,-18 18-16,-17-17 15,-18-19 1,17 19 0,19-18-1,-1 35 1,1 0 15,-1 0-15,-17 0-16,-18 0 15,17 0 1,19 0 0,-18 17 31,17-17-32,-17 18-15,-1 17 16,1-17-1,0-1 1,-36 36 0,36-35-1,17 0 1,18-1 0,0 1-16,0-1 15,0 19 1,0-19-1,0 1 32</inkml:trace>
  <inkml:trace contextRef="#ctx0" brushRef="#br0" timeOffset="33020.3395">13547 14164 0,'0'0'0,"-18"88"15,1-35-15,17-18 16,-18 18-16,18-17 15,-53 193 17,18-17-1,17-160-15,1 19-16,17-53 15,-18 17 1,0-17-16,18 17 0,-17 0 15,17-17-15,-18-1 16,0 1 172,-17 17-79,35-17-93,-17 35-16,17-35 15,-18 17 1,-17 18-1,17 0 1,0 0 0,18-36-1,-17-70 188,17 18-203</inkml:trace>
  <inkml:trace contextRef="#ctx0" brushRef="#br0" timeOffset="36197.6968">13970 12118 0,'0'18'31,"0"17"-15,0 18 31,0-36-16,18 1-15,0 0-1,-1 17 1,-17-17 0,18-1-16,0-17 15,17 35 1,0-17-16,-17 0 16,35 35-1,-36-36 1,1 1-1,0 0 1,-18-1 0,17-17-1,1 18 1,-1 17 0,1-17-1,17 17 1,-35-17-1,18-1 1,0 36 0,-1-35-1,36 17 1,-35 0 0,0-17-16,17 0 15,-18 17 1,-17-17-1,18-1 1,0 19 0,-1-19-1,1 1 1,0 35 0,17-36-1,-35 1 1,18 0-16,17-1 15,-18 1 1,1 35-16,0-35 16,35 17-16,-36 0 31,54 36-15,-18-36-1,0-17 1,-36-18-1,1 17 1,17 18 0,-52-35 156,-1 0-157,-53-17 1,54 17-1,-54 0 1,54-18 0,-19 18 15,19-17-31,-19-1 16,-17-35-1,36 53-15,-18-18 16,17 1-1,0 17-15,1-18 16,-1 0 15,0 1-15,-17 17 0,17-18-16,1-17 15,17 17 1,35 18 109,0 0-125,1 36 15,-1-36 1,53 35-16,-53-18 0,18 19 16,-17-19-1,52 54 1,-53-53 0,-17-1-1,-18 1 1,70 52-1,-52-52 1,-1 0 0,1-18 93,-18-36-93,0 19-1,0-19-15,0 19 16,18-18-16,-18-1 0,0 19 16,0-19-1,0-52 1,0 35-1,0-70 1,0 35 0,0-1-1,0 72 17</inkml:trace>
  <inkml:trace contextRef="#ctx0" brushRef="#br0" timeOffset="37556.5649">15981 13723 0,'0'18'16,"0"-1"-16,35 1 15,-17 17 1,70 1 15,-52-36-31,175-36 47,-140-140 0,-71 123-32,0-18 1,0 54 15,0-1-31,-36 0 16,19 18 0,-36 0-1,18 0 1,17 0-1,-70 0 1,0 89 0,70-72-1,-105 89 1,70-18 0,-36 18-1,37-53 1,52-18-16,-18 54 15,-17-54 1,35 0-16,0 89 16,0-36 15,0 18-15,35-36-1,35 1 1,-34-54-1,17-17 1,-36 0-16,54 0 16,-36 0-16,-17 0 15,52 0 1,36-17 0,70-71-1,-87 35 1,-36 0-1,-18 0 1,-35 35 0,0 1 109,0-1-110</inkml:trace>
  <inkml:trace contextRef="#ctx0" brushRef="#br0" timeOffset="38747.3008">15593 13317 0,'18'0'78,"17"-53"-62,-35 36-16,106-54 15,-18-193 17,-17 17-1,-36 159-16,-35 52 1,0 1-16,0 88 109,0-18-109,0 53 16,35 71 0,18-35-1,-35 17-15,17-124 16,-35 1-16,0 0 16,18-18 30,-18 17 64</inkml:trace>
  <inkml:trace contextRef="#ctx0" brushRef="#br0" timeOffset="40503.4785">16916 14799 0,'0'-18'47,"0"-87"0,0 87-47,0 0 16,0-35-1,0 0 1,0-35-1,0 53 1,0-18 0,0 0-1,0 0 1,0-88 15,0 106-31,0-53 16,0 35-1,0 17 1,0-34 0,18 35 15,-1 17 0,1 0-15,70 1-1,-35-1-15,106 18 16,-71 0-16,-17 0 16,-1 0-1,-52 0 1,-1 0 0,19 35-1,-36-17 1,53 17-1,-36 36 1,-17-54 0,0 19-1,0 17-15,0-18 16,0 18 0,-35 35-1,-18-35 1,35-18-1,-35 36 1,-17-71 0,52 17-1,18 1-15,-53-18 47,36 0-47,-36 0 16,0-18-1,18-17 1,17 35 0,-35-17 15,18-1-31,17 18 16,1 0-1,17-18 1,-18 1 6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01T07:16:29.4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23 7091 0,'0'-18'47,"-35"-52"-15,0 70-17,-54-89 1,-34 37 15,17-19-15,-35 0 15,88 54-31,-18 17 0,19-18 16,16 1-1,-70-19-15,36 1 16,-36 0-16,53 35 0,-35-18 15,-53-35 1,-53 18 0,0 0-1,35-18 1,36 35 0,17 0-1,-35 18 1,-18 0-1,18 0-15,-18 0 16,88 0 0,36 0-16,-124 0 15,89 0 17,17 0-17,18 0 1,-18 0-1,17 18 1,1 0 0,-18 35-1,18-36-15,17 18 16,-35-17-16,-17 17 16,-36 1-16,71 17 15,-36-18 1,-17 18-1,35-36 1,18 19 15,-18-19 1,0 1-32,-141 0 31,70-1-31,-105 36 15,176-53-15,0 53 16,-105-53 0,-19 88-1,-211 36 17,282-89-32,-123 0 15,141-17-15,17 0 31,1-1-15,-18 36 0,35-18 15,17-17-15,-17 35-1,36-35-15,-71 105 16,70-123-1,-17 88 1,-36 53 0,53-105-16,-34 52 15,52-53-15,-18 89 32,0 123-17,71-1 1,124 37-1,87 17 17,18-36-17,142 1 1,-107-89 0,-52-52-1,176 17 16,-177-71-15,72-17 0,52-18-1,70-35 1,-264 0-16,-17 0 16,34 0-16,1 0 15,141 0 1,-177 0-16,0 0 15,1-17-15,-18-36 16,-36 18-16,142-89 16,-248 107-1,19-19-15,52-52 16,0-53 0,-17 53 15,34 35-16,89-53 1,18 35 0,-88-17-16,-72 88 15,54-35-15,53-36 0,159-70 32,-36 18-17,-265-36 16,-17-17-15,0-71 0,-17 123 15,-1 18-31,-52-52 16,-19 52-16,36-35 15,-88-36 1,18 89-1,17-88 1,18-1 15,35 142-31,-176-71 16,176 71 0,-35 0-1,-89-18 1,71 18-1,0-1 1,54 36 0,-1 0-16,-18 0 15,-35 0 1,36 0-16,-71 0 16,-36 36 15,54 16-16,87-34 1,72-18 47,34 53-48</inkml:trace>
  <inkml:trace contextRef="#ctx0" brushRef="#br0" timeOffset="2181.0928">16669 6227 0,'-35'17'16,"17"54"-16,1-36 16,17-17-16,-18-1 15,-35 19-15,35-1 16,-17 0-16,-53 36 31,-141 105 0,52-52-15,-70 34 15,53-52-15,18 18-1,123-107-15,-53 54 32,88-54-17,18 19-15,-17-1 16,-1 18 0,18 70-1,0-87-15,0 69 31,0-69-31,0-1 0,35 106 16,-35-53 0,71 53 15,-36 1-15,-17-54-16,17 0 15,0-53-15,71 89 31,18 34-15,-54-105 0,107 106-1,-19-18 17,-122-123-32,17 17 15,-36-35 95,1 0-110,70 0 31,-53 0-31,124 0 15,-106 0-15,71-35 16,52-71 15,-106 35-15,1-34-16,-18-1 16,-53 35-16,18 36 15,-1-36 1,-17-70-1,0-53 1,0 18 0,0 17-1,0-17 1,-35-1 0,0 1-1,35 105 1,-53-176-1,53 195-15,-18-19 16,-70-88 0,53 36-1,-1-36 1,36 106-16,-35-70 31,17 70-31,1 17 0,17-34 16,-71-18-1,54 35 1,-125 0 15,107 53-31,-35 0 32,-19 0-32,-34 0 31,52 88-16,36-17 1,18-18-16</inkml:trace>
  <inkml:trace contextRef="#ctx0" brushRef="#br0" timeOffset="5825.7058">21308 6738 0,'0'0'0,"-35"0"0,0-18 15,-18 18-15,0-17 0,-88 17 16,-124 0 15,-176 0 0,71 0-15,264 0 0,0 0-16,0 0 15,0 0-15,-52 0 16,52 0-16,35 0 15,36 0-15,-53 0 16,17 0 0,1 17-16,-72 1 15,-52 35 1,18 53 0,106-71 15,52-17-16,0-1 1,-35 19 0,18-1 15,35 35-15,-18-34-1,1 17-15,-19 35 16,-16 0-16,-1-35 31,-53 18-15,88-36-16,-52 53 15,17-35 1,-18 17 0,-123 1-1,71 17 1,34-70-1,1 0 1,18 17 0,-18 0 15,70-35-31,-70 0 16,52 18-1,-34 17 1,17-35 15,35 18-15,1-1-1,17 1 1,-18 0 0,0 17 15,18 53-16,0 18 1,0-36 15,18 177-15,88 0 0,17-53 15,54 36-16,-107-142-15,54 0 16,-89-53-16,0 18 16,71 0 15,176 71-15,18-107 15,-53-17-16,18 0 1,-89 0 0,-35 0-1,-35 0 1,-18 0-16,-52 0 16,52 0-1,-53-17-15,53-54 16,36-35-1,-36 36 1,53-36 15,-53 71-15,-17-18-16,35-36 16,-36 37-1,54-37 1,70-34-1,-18 35 1,0 17 0,89-52 15,-53 87-15,-107 1-16,142 17 15,-211 1 1,-19-19-16,36 1 47,-53 18-32,36-19 1,-1-34 15,0 34-15,0 1-1,-17 35 48,0-17-47,17-1 77,35-53-61,-34 36-17,34-18 1,-34-70-1,-36 70 1,0-18 0,0 1 15,0-54-15,-18 36-1,0-18 1,-35 0 15,36 71-15,-19-71-1,1-17 1,0-1 15,0-34-15,35-89-1,-18 158 1,0-16 15,-17 69-31,17 1 16,1 17 0,-1-17-1,1 35 1,-1 0 31,-17 0-47,-18 0 15,-88 0 1,17 18 0,18 17 15,71-35-31,-36 18 15,54-18-15,-36 88 110,35-88-95,-3986 17 1,7955 19 0,-3968-1-1,17 18 1,0-35 109,-18-1-109,18 1-1,-18 17 1,1-17-1,17 17 32,-35-17-31,17 70 78,0-70-94,18 17 15,-35 18 1,35-71 62,53-35-62,-53 36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01T07:16:58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7 259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329239-864F-4AA6-AA8D-7C6631B0692F}" type="datetimeFigureOut">
              <a:rPr lang="en-IN" smtClean="0"/>
              <a:t>01-12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87161B-2576-4180-8FC6-22A4F00428E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2763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7161B-2576-4180-8FC6-22A4F00428E3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8482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8EEB0-2DBF-4AC0-9D0A-92EFBF443CEE}" type="datetime1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75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57776-95FB-46B1-9571-DC1D49FB97C7}" type="datetime1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92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9B3A9-8E86-441A-B9EF-A53A6C599C05}" type="datetime1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8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7DAF4-266A-4CAD-8248-72F438BDD545}" type="datetime1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91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7F727-FB52-4A8A-B434-6D7BF0417712}" type="datetime1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88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8B5C4-CEFD-4A1E-B54B-D592A2F82765}" type="datetime1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58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0A1C4-5E6D-423A-98EA-9DE32F14B4FB}" type="datetime1">
              <a:rPr lang="en-US" smtClean="0"/>
              <a:t>12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536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4863C-2CE8-4C8F-9E11-E8434B33E707}" type="datetime1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92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FBFA2-4B38-4CAF-B3CB-954378DB6470}" type="datetime1">
              <a:rPr lang="en-US" smtClean="0"/>
              <a:t>12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472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7EB7-C615-40AF-85FA-F0F6F41AFFB6}" type="datetime1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2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E3B03-D0B0-43F2-97D7-23A652716EAD}" type="datetime1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86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B7594-A22A-4444-B344-77DA46A5EFC1}" type="datetime1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30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0.emf"/><Relationship Id="rId4" Type="http://schemas.openxmlformats.org/officeDocument/2006/relationships/image" Target="../media/image42.wmf"/><Relationship Id="rId9" Type="http://schemas.openxmlformats.org/officeDocument/2006/relationships/customXml" Target="../ink/ink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9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2.wmf"/><Relationship Id="rId22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2.wmf"/><Relationship Id="rId34" Type="http://schemas.openxmlformats.org/officeDocument/2006/relationships/customXml" Target="../ink/ink1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34.bin"/><Relationship Id="rId3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19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1.wmf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24.emf"/><Relationship Id="rId8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2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3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finitesimal Volume elemen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" t="18915" r="25437" b="3152"/>
          <a:stretch>
            <a:fillRect/>
          </a:stretch>
        </p:blipFill>
        <p:spPr bwMode="auto">
          <a:xfrm>
            <a:off x="2658490" y="1832430"/>
            <a:ext cx="2751710" cy="4187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572000" y="1600200"/>
          <a:ext cx="3565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4" imgW="990170" imgH="203112" progId="Equation.DSMT4">
                  <p:embed/>
                </p:oleObj>
              </mc:Choice>
              <mc:Fallback>
                <p:oleObj name="Equation" r:id="rId4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3565525" cy="6413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</p:spTree>
    <p:extLst>
      <p:ext uri="{BB962C8B-B14F-4D97-AF65-F5344CB8AC3E}">
        <p14:creationId xmlns:p14="http://schemas.microsoft.com/office/powerpoint/2010/main" val="139575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Magnetic Disk 23"/>
          <p:cNvSpPr/>
          <p:nvPr/>
        </p:nvSpPr>
        <p:spPr>
          <a:xfrm>
            <a:off x="2527126" y="2159696"/>
            <a:ext cx="3733800" cy="3429000"/>
          </a:xfrm>
          <a:prstGeom prst="flowChartMagneticDisk">
            <a:avLst/>
          </a:prstGeom>
          <a:solidFill>
            <a:schemeClr val="accent6">
              <a:lumMod val="75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28800" y="76200"/>
            <a:ext cx="39030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Volume of cylinder</a:t>
            </a:r>
            <a:endParaRPr lang="en-US" sz="4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H="1">
            <a:off x="4596530" y="5129930"/>
            <a:ext cx="509392" cy="35594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854575" y="55626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3" imgW="355446" imgH="241195" progId="Equation.DSMT4">
                  <p:embed/>
                </p:oleObj>
              </mc:Choice>
              <mc:Fallback>
                <p:oleObj name="Equation" r:id="rId3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626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53000" y="50292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/>
          <p:nvPr/>
        </p:nvGrpSpPr>
        <p:grpSpPr>
          <a:xfrm>
            <a:off x="4647156" y="4863230"/>
            <a:ext cx="574110" cy="184759"/>
            <a:chOff x="4647156" y="4863230"/>
            <a:chExt cx="574110" cy="184759"/>
          </a:xfrm>
        </p:grpSpPr>
        <p:sp>
          <p:nvSpPr>
            <p:cNvPr id="51" name="Freeform 50"/>
            <p:cNvSpPr/>
            <p:nvPr/>
          </p:nvSpPr>
          <p:spPr>
            <a:xfrm>
              <a:off x="4647156" y="4897677"/>
              <a:ext cx="488515" cy="150312"/>
            </a:xfrm>
            <a:custGeom>
              <a:avLst/>
              <a:gdLst>
                <a:gd name="connsiteX0" fmla="*/ 0 w 488515"/>
                <a:gd name="connsiteY0" fmla="*/ 150312 h 150312"/>
                <a:gd name="connsiteX1" fmla="*/ 263047 w 488515"/>
                <a:gd name="connsiteY1" fmla="*/ 87682 h 150312"/>
                <a:gd name="connsiteX2" fmla="*/ 488515 w 488515"/>
                <a:gd name="connsiteY2" fmla="*/ 0 h 150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515" h="150312">
                  <a:moveTo>
                    <a:pt x="0" y="150312"/>
                  </a:moveTo>
                  <a:cubicBezTo>
                    <a:pt x="90814" y="131523"/>
                    <a:pt x="181628" y="112734"/>
                    <a:pt x="263047" y="87682"/>
                  </a:cubicBezTo>
                  <a:cubicBezTo>
                    <a:pt x="344466" y="62630"/>
                    <a:pt x="416490" y="31315"/>
                    <a:pt x="488515" y="0"/>
                  </a:cubicBezTo>
                </a:path>
              </a:pathLst>
            </a:cu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5068866" y="4863230"/>
              <a:ext cx="152400" cy="76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51" idx="0"/>
          </p:cNvCxnSpPr>
          <p:nvPr/>
        </p:nvCxnSpPr>
        <p:spPr>
          <a:xfrm flipV="1">
            <a:off x="4647156" y="3657600"/>
            <a:ext cx="1044" cy="139038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343400" y="34290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0" y="6182476"/>
          <a:ext cx="5105400" cy="6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9" imgW="1600200" imgH="241300" progId="Equation.DSMT4">
                  <p:embed/>
                </p:oleObj>
              </mc:Choice>
              <mc:Fallback>
                <p:oleObj name="Equation" r:id="rId9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82476"/>
                        <a:ext cx="5105400" cy="675524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4267200" y="2743200"/>
            <a:ext cx="1981200" cy="1588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76800" y="23622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989806" y="3886200"/>
            <a:ext cx="2591594" cy="794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49987" y="35052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486400" y="6216650"/>
          <a:ext cx="3565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16650"/>
                        <a:ext cx="3565525" cy="6413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5257800" y="838200"/>
          <a:ext cx="3733800" cy="128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13" imgW="1231366" imgH="482391" progId="Equation.DSMT4">
                  <p:embed/>
                </p:oleObj>
              </mc:Choice>
              <mc:Fallback>
                <p:oleObj name="Equation" r:id="rId1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3733800" cy="1283368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</p:spTree>
    <p:extLst>
      <p:ext uri="{BB962C8B-B14F-4D97-AF65-F5344CB8AC3E}">
        <p14:creationId xmlns:p14="http://schemas.microsoft.com/office/powerpoint/2010/main" val="32196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286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Velocity in cylindrical polar co-ordinates</a:t>
            </a:r>
            <a:endParaRPr lang="en-US" sz="4400" b="1" dirty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90800" y="1371600"/>
          <a:ext cx="2633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633663" cy="6762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381000" y="2514600"/>
          <a:ext cx="8299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5" imgW="3784600" imgH="419100" progId="Equation.DSMT4">
                  <p:embed/>
                </p:oleObj>
              </mc:Choice>
              <mc:Fallback>
                <p:oleObj name="Equation" r:id="rId5" imgW="378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8299450" cy="91122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795528" y="2319051"/>
            <a:ext cx="5943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2209800" y="3581400"/>
          <a:ext cx="12954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7" imgW="558800" imgH="1308100" progId="Equation.DSMT4">
                  <p:embed/>
                </p:oleObj>
              </mc:Choice>
              <mc:Fallback>
                <p:oleObj name="Equation" r:id="rId7" imgW="5588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1295400" cy="30480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5410200" y="3657600"/>
          <a:ext cx="11557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9" imgW="495085" imgH="1256755" progId="Equation.DSMT4">
                  <p:embed/>
                </p:oleObj>
              </mc:Choice>
              <mc:Fallback>
                <p:oleObj name="Equation" r:id="rId9" imgW="495085" imgH="12567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1155700" cy="2933700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2832120" y="2165400"/>
              <a:ext cx="5112360" cy="1536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22760" y="2156040"/>
                <a:ext cx="5131080" cy="155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393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762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Acceleration  in cylindrical polar co-ordinates</a:t>
            </a:r>
            <a:endParaRPr lang="en-US" sz="4400" b="1" dirty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990600" y="1600200"/>
          <a:ext cx="2743200" cy="70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2743200" cy="704402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4495800" y="1524000"/>
          <a:ext cx="30083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3008313" cy="71755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90600" y="3124200"/>
          <a:ext cx="67294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7" imgW="2463800" imgH="482600" progId="Equation.DSMT4">
                  <p:embed/>
                </p:oleObj>
              </mc:Choice>
              <mc:Fallback>
                <p:oleObj name="Equation" r:id="rId7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6729412" cy="13112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003320" y="93348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93960" y="9241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982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1143794" y="3429000"/>
            <a:ext cx="6857206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0" y="609600"/>
            <a:ext cx="91440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19200" y="0"/>
            <a:ext cx="2114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lane polar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24319" y="12700"/>
            <a:ext cx="2939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652588" y="874713"/>
          <a:ext cx="102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145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874713"/>
                        <a:ext cx="1025525" cy="5873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5715000" y="838200"/>
          <a:ext cx="15779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1577975" cy="566737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447800" y="16002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334000" y="1600200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2628900" cy="6731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914400" y="2514600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5400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724400" y="2514600"/>
          <a:ext cx="4343400" cy="5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4343400" cy="57528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838200" y="34290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15" imgW="1600200" imgH="482600" progId="Equation.DSMT4">
                  <p:embed/>
                </p:oleObj>
              </mc:Choice>
              <mc:Fallback>
                <p:oleObj name="Equation" r:id="rId15" imgW="1600200" imgH="482600" progId="Equation.DSMT4">
                  <p:embed/>
                  <p:pic>
                    <p:nvPicPr>
                      <p:cNvPr id="145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2768600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5105400" y="32004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17" imgW="1930400" imgH="711200" progId="Equation.DSMT4">
                  <p:embed/>
                </p:oleObj>
              </mc:Choice>
              <mc:Fallback>
                <p:oleObj name="Equation" r:id="rId17" imgW="1930400" imgH="711200" progId="Equation.DSMT4">
                  <p:embed/>
                  <p:pic>
                    <p:nvPicPr>
                      <p:cNvPr id="145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3352800" cy="12319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990600" y="4495800"/>
          <a:ext cx="1752600" cy="57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19" imgW="952200" imgH="317160" progId="Equation.DSMT4">
                  <p:embed/>
                </p:oleObj>
              </mc:Choice>
              <mc:Fallback>
                <p:oleObj name="Equation" r:id="rId19" imgW="952200" imgH="317160" progId="Equation.DSMT4">
                  <p:embed/>
                  <p:pic>
                    <p:nvPicPr>
                      <p:cNvPr id="145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752600" cy="57915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28599" y="5257800"/>
          <a:ext cx="40993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21" imgW="1981200" imgH="482600" progId="Equation.DSMT4">
                  <p:embed/>
                </p:oleObj>
              </mc:Choice>
              <mc:Fallback>
                <p:oleObj name="Equation" r:id="rId21" imgW="1981200" imgH="482600" progId="Equation.DSMT4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5257800"/>
                        <a:ext cx="4099399" cy="9906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5257801" y="4562218"/>
          <a:ext cx="2743200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23" imgW="1384200" imgH="330120" progId="Equation.DSMT4">
                  <p:embed/>
                </p:oleObj>
              </mc:Choice>
              <mc:Fallback>
                <p:oleObj name="Equation" r:id="rId23" imgW="1384200" imgH="330120" progId="Equation.DSMT4">
                  <p:embed/>
                  <p:pic>
                    <p:nvPicPr>
                      <p:cNvPr id="145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562218"/>
                        <a:ext cx="2743200" cy="64478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4851400" y="5372100"/>
          <a:ext cx="4142170" cy="8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25" imgW="2463800" imgH="482600" progId="Equation.DSMT4">
                  <p:embed/>
                </p:oleObj>
              </mc:Choice>
              <mc:Fallback>
                <p:oleObj name="Equation" r:id="rId25" imgW="2463800" imgH="482600" progId="Equation.DSMT4">
                  <p:embed/>
                  <p:pic>
                    <p:nvPicPr>
                      <p:cNvPr id="145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372100"/>
                        <a:ext cx="4142170" cy="80651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18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1. Co-ordinate Systems</a:t>
            </a:r>
            <a:br>
              <a:rPr lang="en-US" b="1" dirty="0"/>
            </a:br>
            <a:r>
              <a:rPr lang="en-US" b="1" dirty="0" smtClean="0"/>
              <a:t>(Continued…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</a:rPr>
              <a:t>Choice of Co-ordinate system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</a:rPr>
              <a:t>Cartesian Co-ordinates: </a:t>
            </a:r>
            <a:r>
              <a:rPr lang="en-US" sz="2400" dirty="0">
                <a:solidFill>
                  <a:srgbClr val="00B0F0"/>
                </a:solidFill>
              </a:rPr>
              <a:t>Line, area and volume element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</a:rPr>
              <a:t>Plane-Polar Co-ordinates: </a:t>
            </a:r>
            <a:r>
              <a:rPr lang="en-US" sz="2600" dirty="0">
                <a:solidFill>
                  <a:srgbClr val="00B0F0"/>
                </a:solidFill>
              </a:rPr>
              <a:t>Unit vectors, transformations, Rate of change, velocity and acceleration,  </a:t>
            </a:r>
          </a:p>
          <a:p>
            <a:pPr marL="0" indent="0">
              <a:buNone/>
            </a:pPr>
            <a:r>
              <a:rPr lang="en-US" sz="2600" dirty="0">
                <a:solidFill>
                  <a:srgbClr val="00B0F0"/>
                </a:solidFill>
              </a:rPr>
              <a:t>Line element, area element</a:t>
            </a:r>
          </a:p>
          <a:p>
            <a:pPr marL="0" indent="0">
              <a:buNone/>
            </a:pPr>
            <a:r>
              <a:rPr lang="en-US" b="1" dirty="0"/>
              <a:t>Cylindrical Co-ordinates: </a:t>
            </a:r>
            <a:r>
              <a:rPr lang="en-US" sz="2400" dirty="0"/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r>
              <a:rPr lang="en-US" b="1" dirty="0"/>
              <a:t>Spherical Polar Co-ordinates: </a:t>
            </a:r>
            <a:r>
              <a:rPr lang="en-US" sz="2600" dirty="0"/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8229600" y="1676400"/>
            <a:ext cx="228600" cy="20574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82000" y="1981200"/>
            <a:ext cx="8515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Lec</a:t>
            </a:r>
            <a:r>
              <a:rPr lang="en-US" b="1" dirty="0"/>
              <a:t> 1-3</a:t>
            </a:r>
          </a:p>
          <a:p>
            <a:r>
              <a:rPr lang="en-US" b="1" dirty="0"/>
              <a:t>&amp;</a:t>
            </a:r>
          </a:p>
          <a:p>
            <a:r>
              <a:rPr lang="en-US" b="1" dirty="0"/>
              <a:t>Tut1</a:t>
            </a:r>
          </a:p>
        </p:txBody>
      </p:sp>
    </p:spTree>
    <p:extLst>
      <p:ext uri="{BB962C8B-B14F-4D97-AF65-F5344CB8AC3E}">
        <p14:creationId xmlns:p14="http://schemas.microsoft.com/office/powerpoint/2010/main" val="15513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0424" y="336550"/>
            <a:ext cx="6286500" cy="857250"/>
          </a:xfrm>
        </p:spPr>
        <p:txBody>
          <a:bodyPr>
            <a:noAutofit/>
          </a:bodyPr>
          <a:lstStyle/>
          <a:p>
            <a:r>
              <a:rPr lang="en-US" sz="2850" b="1" dirty="0"/>
              <a:t>Elemental area in </a:t>
            </a:r>
            <a:r>
              <a:rPr lang="en-US" sz="2850" b="1" dirty="0" smtClean="0"/>
              <a:t> </a:t>
            </a:r>
            <a:r>
              <a:rPr lang="en-US" sz="2850" b="1" dirty="0"/>
              <a:t>polar coordinates</a:t>
            </a:r>
          </a:p>
        </p:txBody>
      </p:sp>
      <p:sp>
        <p:nvSpPr>
          <p:cNvPr id="4" name="Arc 3"/>
          <p:cNvSpPr/>
          <p:nvPr/>
        </p:nvSpPr>
        <p:spPr>
          <a:xfrm>
            <a:off x="3870615" y="3272539"/>
            <a:ext cx="514350" cy="286346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/>
          <p:cNvSpPr txBox="1"/>
          <p:nvPr/>
        </p:nvSpPr>
        <p:spPr>
          <a:xfrm>
            <a:off x="6577128" y="411420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1850" y="1771054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62478" y="4057055"/>
            <a:ext cx="29718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62328" y="2856905"/>
            <a:ext cx="24003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62478" y="2628900"/>
            <a:ext cx="1652472" cy="142815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203137" y="2002391"/>
            <a:ext cx="2514005" cy="15953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406503" y="2971800"/>
          <a:ext cx="394097" cy="1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03" y="2971800"/>
                        <a:ext cx="394097" cy="1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857751" y="3086101"/>
          <a:ext cx="160735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3086101"/>
                        <a:ext cx="160735" cy="20836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829050" y="2686051"/>
          <a:ext cx="514350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86051"/>
                        <a:ext cx="514350" cy="22502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366147" y="2516695"/>
          <a:ext cx="36552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147" y="2516695"/>
                        <a:ext cx="365522" cy="280988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613674" y="2425303"/>
          <a:ext cx="497681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674" y="2425303"/>
                        <a:ext cx="497681" cy="289322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43001" y="2114550"/>
            <a:ext cx="201561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/>
              <a:t>Elemental area:  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1600200" y="2457451"/>
          <a:ext cx="142279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13" imgW="812447" imgH="215806" progId="Equation.DSMT4">
                  <p:embed/>
                </p:oleObj>
              </mc:Choice>
              <mc:Fallback>
                <p:oleObj name="Equation" r:id="rId13" imgW="812447" imgH="215806" progId="Equation.DSMT4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57451"/>
                        <a:ext cx="1422797" cy="369094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6-Point Star 29"/>
          <p:cNvSpPr/>
          <p:nvPr/>
        </p:nvSpPr>
        <p:spPr>
          <a:xfrm>
            <a:off x="3086100" y="4229100"/>
            <a:ext cx="1028700" cy="1143000"/>
          </a:xfrm>
          <a:prstGeom prst="star6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0000"/>
                </a:solidFill>
              </a:rPr>
              <a:t>Area of Circle 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5282245" y="2187881"/>
            <a:ext cx="465463" cy="433101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4825388" y="2236425"/>
            <a:ext cx="465464" cy="383527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4916035" y="1864548"/>
            <a:ext cx="700307" cy="638450"/>
            <a:chOff x="5030714" y="1343064"/>
            <a:chExt cx="933742" cy="851266"/>
          </a:xfrm>
        </p:grpSpPr>
        <p:sp>
          <p:nvSpPr>
            <p:cNvPr id="22" name="Rounded Rectangle 21"/>
            <p:cNvSpPr/>
            <p:nvPr/>
          </p:nvSpPr>
          <p:spPr>
            <a:xfrm rot="2381694">
              <a:off x="5030714" y="1343064"/>
              <a:ext cx="933742" cy="85126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" name="Oval 2"/>
            <p:cNvSpPr/>
            <p:nvPr/>
          </p:nvSpPr>
          <p:spPr>
            <a:xfrm>
              <a:off x="5410200" y="1676400"/>
              <a:ext cx="144463" cy="16249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</p:spTree>
    <p:extLst>
      <p:ext uri="{BB962C8B-B14F-4D97-AF65-F5344CB8AC3E}">
        <p14:creationId xmlns:p14="http://schemas.microsoft.com/office/powerpoint/2010/main" val="176176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58"/>
            <a:ext cx="7772400" cy="1470025"/>
          </a:xfrm>
        </p:spPr>
        <p:txBody>
          <a:bodyPr/>
          <a:lstStyle/>
          <a:p>
            <a:r>
              <a:rPr lang="en-IN" b="1" dirty="0"/>
              <a:t>Area of a circle of radius 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4</a:t>
            </a:fld>
            <a:endParaRPr lang="en-US"/>
          </a:p>
        </p:txBody>
      </p:sp>
      <p:cxnSp>
        <p:nvCxnSpPr>
          <p:cNvPr id="7" name="Straight Connector 6"/>
          <p:cNvCxnSpPr>
            <a:endCxn id="11" idx="0"/>
          </p:cNvCxnSpPr>
          <p:nvPr/>
        </p:nvCxnSpPr>
        <p:spPr>
          <a:xfrm flipV="1">
            <a:off x="2438400" y="2011362"/>
            <a:ext cx="603455" cy="27130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438400" y="3352800"/>
            <a:ext cx="1981200" cy="1371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1664110" y="2011362"/>
            <a:ext cx="2755490" cy="26828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Arc 12"/>
          <p:cNvSpPr/>
          <p:nvPr/>
        </p:nvSpPr>
        <p:spPr>
          <a:xfrm>
            <a:off x="1752600" y="2590800"/>
            <a:ext cx="2187348" cy="210343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931058" y="2656457"/>
            <a:ext cx="995883" cy="9860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2195830" y="4272374"/>
            <a:ext cx="586698" cy="439738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6197203" y="1287936"/>
          <a:ext cx="142279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3" imgW="812447" imgH="215806" progId="Equation.DSMT4">
                  <p:embed/>
                </p:oleObj>
              </mc:Choice>
              <mc:Fallback>
                <p:oleObj name="Equation" r:id="rId3" imgW="812447" imgH="215806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203" y="1287936"/>
                        <a:ext cx="1422797" cy="369094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27188" y="3989387"/>
          <a:ext cx="265339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188" y="3989387"/>
                        <a:ext cx="265339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029565" y="3134596"/>
          <a:ext cx="673100" cy="42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9565" y="3134596"/>
                        <a:ext cx="673100" cy="42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4062"/>
              </p:ext>
            </p:extLst>
          </p:nvPr>
        </p:nvGraphicFramePr>
        <p:xfrm>
          <a:off x="4503186" y="3727449"/>
          <a:ext cx="47965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3186" y="3727449"/>
                        <a:ext cx="47965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368901" y="4101811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r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265488" y="4738688"/>
          <a:ext cx="46037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11" imgW="1752480" imgH="469800" progId="Equation.DSMT4">
                  <p:embed/>
                </p:oleObj>
              </mc:Choice>
              <mc:Fallback>
                <p:oleObj name="Equation" r:id="rId11" imgW="1752480" imgH="469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5488" y="4738688"/>
                        <a:ext cx="460375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3148406">
            <a:off x="4124570" y="3448869"/>
            <a:ext cx="433820" cy="57993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3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c 26"/>
          <p:cNvSpPr/>
          <p:nvPr/>
        </p:nvSpPr>
        <p:spPr>
          <a:xfrm rot="5801897">
            <a:off x="4310723" y="32586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Cylindrical Coordinate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53400" y="36568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49530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35806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971403" y="36454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4177952" y="3721796"/>
            <a:ext cx="990600" cy="762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97149"/>
              </p:ext>
            </p:extLst>
          </p:nvPr>
        </p:nvGraphicFramePr>
        <p:xfrm>
          <a:off x="4508500" y="36083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3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83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32713"/>
              </p:ext>
            </p:extLst>
          </p:nvPr>
        </p:nvGraphicFramePr>
        <p:xfrm>
          <a:off x="4343400" y="41148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H="1">
            <a:off x="5062081" y="4681081"/>
            <a:ext cx="544882" cy="4561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663466" y="4495800"/>
            <a:ext cx="1351120" cy="836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77043"/>
              </p:ext>
            </p:extLst>
          </p:nvPr>
        </p:nvGraphicFramePr>
        <p:xfrm>
          <a:off x="5562600" y="5105400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" name="Equation" r:id="rId7" imgW="164957" imgH="241091" progId="Equation.DSMT4">
                  <p:embed/>
                </p:oleObj>
              </mc:Choice>
              <mc:Fallback>
                <p:oleObj name="Equation" r:id="rId7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05400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33898"/>
              </p:ext>
            </p:extLst>
          </p:nvPr>
        </p:nvGraphicFramePr>
        <p:xfrm>
          <a:off x="3352800" y="5156200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56200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4266406" y="838200"/>
            <a:ext cx="24802" cy="27439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26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V="1">
            <a:off x="4636196" y="4139331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17257"/>
              </p:ext>
            </p:extLst>
          </p:nvPr>
        </p:nvGraphicFramePr>
        <p:xfrm>
          <a:off x="5043488" y="38179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8179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4075656" y="24253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8844" y="22860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30875"/>
              </p:ext>
            </p:extLst>
          </p:nvPr>
        </p:nvGraphicFramePr>
        <p:xfrm>
          <a:off x="5701430" y="27052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27052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4826174" y="18282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91568"/>
              </p:ext>
            </p:extLst>
          </p:nvPr>
        </p:nvGraphicFramePr>
        <p:xfrm>
          <a:off x="5233466" y="15068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15068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597052" y="2288087"/>
            <a:ext cx="594986" cy="455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72009"/>
              </p:ext>
            </p:extLst>
          </p:nvPr>
        </p:nvGraphicFramePr>
        <p:xfrm>
          <a:off x="4520852" y="2285999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2285999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77744" y="33147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254152" y="36069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lowchart: Magnetic Disk 25"/>
          <p:cNvSpPr/>
          <p:nvPr/>
        </p:nvSpPr>
        <p:spPr>
          <a:xfrm>
            <a:off x="3058160" y="142748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>
          <a:xfrm>
            <a:off x="6553200" y="5518150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124200" y="5518150"/>
            <a:ext cx="2895600" cy="365125"/>
          </a:xfrm>
        </p:spPr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37" name="Arc 36"/>
          <p:cNvSpPr/>
          <p:nvPr/>
        </p:nvSpPr>
        <p:spPr>
          <a:xfrm flipH="1" flipV="1">
            <a:off x="3886200" y="4940187"/>
            <a:ext cx="685795" cy="546213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34297"/>
              </p:ext>
            </p:extLst>
          </p:nvPr>
        </p:nvGraphicFramePr>
        <p:xfrm>
          <a:off x="3534351" y="5334000"/>
          <a:ext cx="504249" cy="4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16" imgW="126835" imgH="202936" progId="Equation.DSMT4">
                  <p:embed/>
                </p:oleObj>
              </mc:Choice>
              <mc:Fallback>
                <p:oleObj name="Equation" r:id="rId16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351" y="5334000"/>
                        <a:ext cx="504249" cy="479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>
            <a:off x="3723075" y="4605948"/>
            <a:ext cx="1384126" cy="12309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89748"/>
              </p:ext>
            </p:extLst>
          </p:nvPr>
        </p:nvGraphicFramePr>
        <p:xfrm>
          <a:off x="4293108" y="5178905"/>
          <a:ext cx="386866" cy="4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3108" y="5178905"/>
                        <a:ext cx="386866" cy="41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088F782B-BB06-428A-83AB-DE19C6380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14616"/>
              </p:ext>
            </p:extLst>
          </p:nvPr>
        </p:nvGraphicFramePr>
        <p:xfrm>
          <a:off x="4011207" y="3839264"/>
          <a:ext cx="698495" cy="45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207" y="3839264"/>
                        <a:ext cx="698495" cy="454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D23F436-A057-4938-ADAE-E7BD0F2F90E8}"/>
              </a:ext>
            </a:extLst>
          </p:cNvPr>
          <p:cNvCxnSpPr/>
          <p:nvPr/>
        </p:nvCxnSpPr>
        <p:spPr>
          <a:xfrm flipV="1">
            <a:off x="2895600" y="1819623"/>
            <a:ext cx="0" cy="2311052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FCDC86B1-1978-42BD-93AC-E3AB5142A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09432"/>
              </p:ext>
            </p:extLst>
          </p:nvPr>
        </p:nvGraphicFramePr>
        <p:xfrm>
          <a:off x="2349500" y="2695575"/>
          <a:ext cx="5826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088F782B-BB06-428A-83AB-DE19C6380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695575"/>
                        <a:ext cx="5826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79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5" grpId="0"/>
      <p:bldP spid="26" grpId="0" animBg="1"/>
      <p:bldP spid="37" grpId="0" animBg="1"/>
      <p:bldP spid="37" grpId="1" animBg="1"/>
      <p:bldP spid="37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Transformation of unit vectors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52283"/>
              </p:ext>
            </p:extLst>
          </p:nvPr>
        </p:nvGraphicFramePr>
        <p:xfrm>
          <a:off x="228600" y="5546725"/>
          <a:ext cx="33528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4" imgW="1930400" imgH="711200" progId="Equation.DSMT4">
                  <p:embed/>
                </p:oleObj>
              </mc:Choice>
              <mc:Fallback>
                <p:oleObj name="Equation" r:id="rId4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46725"/>
                        <a:ext cx="3352800" cy="12350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77361"/>
              </p:ext>
            </p:extLst>
          </p:nvPr>
        </p:nvGraphicFramePr>
        <p:xfrm>
          <a:off x="5702300" y="5565775"/>
          <a:ext cx="33655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tion" r:id="rId6" imgW="1854200" imgH="711200" progId="Equation.DSMT4">
                  <p:embed/>
                </p:oleObj>
              </mc:Choice>
              <mc:Fallback>
                <p:oleObj name="Equation" r:id="rId6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565775"/>
                        <a:ext cx="3365500" cy="12922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607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/>
          <p:cNvSpPr/>
          <p:nvPr/>
        </p:nvSpPr>
        <p:spPr>
          <a:xfrm rot="5801897">
            <a:off x="4310723" y="32586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245504" y="39624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65296" y="5193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267200" y="3580606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9754"/>
              </p:ext>
            </p:extLst>
          </p:nvPr>
        </p:nvGraphicFramePr>
        <p:xfrm>
          <a:off x="4508500" y="36083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8" imgW="126835" imgH="202936" progId="Equation.DSMT4">
                  <p:embed/>
                </p:oleObj>
              </mc:Choice>
              <mc:Fallback>
                <p:oleObj name="Equation" r:id="rId8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83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74884"/>
              </p:ext>
            </p:extLst>
          </p:nvPr>
        </p:nvGraphicFramePr>
        <p:xfrm>
          <a:off x="4426104" y="41148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104" y="41148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5400000" flipH="1" flipV="1">
            <a:off x="2859958" y="2168448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740304" y="838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rot="5400000" flipH="1" flipV="1">
            <a:off x="4075656" y="24253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258844" y="22860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7335"/>
              </p:ext>
            </p:extLst>
          </p:nvPr>
        </p:nvGraphicFramePr>
        <p:xfrm>
          <a:off x="5701430" y="27052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12" imgW="164957" imgH="241091" progId="Equation.DSMT4">
                  <p:embed/>
                </p:oleObj>
              </mc:Choice>
              <mc:Fallback>
                <p:oleObj name="Equation" r:id="rId12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27052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6200000" flipV="1">
            <a:off x="4826174" y="18282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5442"/>
              </p:ext>
            </p:extLst>
          </p:nvPr>
        </p:nvGraphicFramePr>
        <p:xfrm>
          <a:off x="5233466" y="15068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15068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10800000" flipV="1">
            <a:off x="4502304" y="2288086"/>
            <a:ext cx="689734" cy="30271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0494"/>
              </p:ext>
            </p:extLst>
          </p:nvPr>
        </p:nvGraphicFramePr>
        <p:xfrm>
          <a:off x="4520852" y="2195687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16" imgW="164957" imgH="241091" progId="Equation.DSMT4">
                  <p:embed/>
                </p:oleObj>
              </mc:Choice>
              <mc:Fallback>
                <p:oleObj name="Equation" r:id="rId16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2195687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 rot="5400000">
            <a:off x="4077744" y="33147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6200000" flipH="1">
            <a:off x="4254152" y="36069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5" name="Footer Placeholder 7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267200" y="3581400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06904" y="3569668"/>
            <a:ext cx="1072028" cy="175266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2859958" y="2169242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40304" y="838994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grpSp>
        <p:nvGrpSpPr>
          <p:cNvPr id="4" name="Group 53"/>
          <p:cNvGrpSpPr/>
          <p:nvPr/>
        </p:nvGrpSpPr>
        <p:grpSpPr>
          <a:xfrm>
            <a:off x="4609548" y="1188156"/>
            <a:ext cx="1752600" cy="1783644"/>
            <a:chOff x="7620000" y="819856"/>
            <a:chExt cx="1752600" cy="1783644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91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256542"/>
                </p:ext>
              </p:extLst>
            </p:nvPr>
          </p:nvGraphicFramePr>
          <p:xfrm>
            <a:off x="8960556" y="14605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0556" y="14605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8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" name="Equation" r:id="rId20" imgW="164957" imgH="241091" progId="Equation.DSMT4">
                    <p:embed/>
                  </p:oleObj>
                </mc:Choice>
                <mc:Fallback>
                  <p:oleObj name="Equation" r:id="rId20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9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3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66638"/>
              </p:ext>
            </p:extLst>
          </p:nvPr>
        </p:nvGraphicFramePr>
        <p:xfrm>
          <a:off x="5569104" y="2243667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4" name="Equation" r:id="rId24" imgW="126835" imgH="202936" progId="Equation.DSMT4">
                  <p:embed/>
                </p:oleObj>
              </mc:Choice>
              <mc:Fallback>
                <p:oleObj name="Equation" r:id="rId24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104" y="2243667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74975"/>
              </p:ext>
            </p:extLst>
          </p:nvPr>
        </p:nvGraphicFramePr>
        <p:xfrm>
          <a:off x="4743604" y="239553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5" name="Equation" r:id="rId25" imgW="126835" imgH="202936" progId="Equation.DSMT4">
                  <p:embed/>
                </p:oleObj>
              </mc:Choice>
              <mc:Fallback>
                <p:oleObj name="Equation" r:id="rId2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04" y="239553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Flowchart: Magnetic Disk 70"/>
          <p:cNvSpPr/>
          <p:nvPr/>
        </p:nvSpPr>
        <p:spPr>
          <a:xfrm>
            <a:off x="3127332" y="13716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47"/>
          <p:cNvGrpSpPr/>
          <p:nvPr/>
        </p:nvGrpSpPr>
        <p:grpSpPr>
          <a:xfrm>
            <a:off x="7391400" y="1170710"/>
            <a:ext cx="1752600" cy="1783644"/>
            <a:chOff x="7620000" y="819856"/>
            <a:chExt cx="1752600" cy="1783644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846625"/>
                </p:ext>
              </p:extLst>
            </p:nvPr>
          </p:nvGraphicFramePr>
          <p:xfrm>
            <a:off x="8960556" y="14605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6" name="Equation" r:id="rId26" imgW="152334" imgH="228501" progId="Equation.DSMT4">
                    <p:embed/>
                  </p:oleObj>
                </mc:Choice>
                <mc:Fallback>
                  <p:oleObj name="Equation" r:id="rId26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0556" y="14605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7" name="Equation" r:id="rId27" imgW="164957" imgH="241091" progId="Equation.DSMT4">
                    <p:embed/>
                  </p:oleObj>
                </mc:Choice>
                <mc:Fallback>
                  <p:oleObj name="Equation" r:id="rId2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8" name="Equation" r:id="rId28" imgW="152334" imgH="228501" progId="Equation.DSMT4">
                    <p:embed/>
                  </p:oleObj>
                </mc:Choice>
                <mc:Fallback>
                  <p:oleObj name="Equation" r:id="rId2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3" name="Straight Arrow Connector 72"/>
          <p:cNvCxnSpPr/>
          <p:nvPr/>
        </p:nvCxnSpPr>
        <p:spPr>
          <a:xfrm flipH="1">
            <a:off x="6844992" y="2270069"/>
            <a:ext cx="1149504" cy="794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8031051" y="2285996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69224"/>
              </p:ext>
            </p:extLst>
          </p:nvPr>
        </p:nvGraphicFramePr>
        <p:xfrm>
          <a:off x="8628366" y="270691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9" name="Equation" r:id="rId29" imgW="164957" imgH="241091" progId="Equation.DSMT4">
                  <p:embed/>
                </p:oleObj>
              </mc:Choice>
              <mc:Fallback>
                <p:oleObj name="Equation" r:id="rId2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366" y="270691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35166"/>
              </p:ext>
            </p:extLst>
          </p:nvPr>
        </p:nvGraphicFramePr>
        <p:xfrm>
          <a:off x="8394700" y="22367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0" name="Equation" r:id="rId30" imgW="126835" imgH="202936" progId="Equation.DSMT4">
                  <p:embed/>
                </p:oleObj>
              </mc:Choice>
              <mc:Fallback>
                <p:oleObj name="Equation" r:id="rId30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22367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7010400" y="2243328"/>
            <a:ext cx="983302" cy="499872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8854"/>
              </p:ext>
            </p:extLst>
          </p:nvPr>
        </p:nvGraphicFramePr>
        <p:xfrm>
          <a:off x="7278776" y="2553992"/>
          <a:ext cx="2921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" name="Equation" r:id="rId31" imgW="126835" imgH="202936" progId="Equation.DSMT4">
                  <p:embed/>
                </p:oleObj>
              </mc:Choice>
              <mc:Fallback>
                <p:oleObj name="Equation" r:id="rId31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76" y="2553992"/>
                        <a:ext cx="2921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 flipH="1" flipV="1">
            <a:off x="7502661" y="2362200"/>
            <a:ext cx="235104" cy="272533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Arc 77"/>
          <p:cNvSpPr/>
          <p:nvPr/>
        </p:nvSpPr>
        <p:spPr>
          <a:xfrm rot="16200000" flipH="1" flipV="1">
            <a:off x="8128181" y="2149521"/>
            <a:ext cx="235104" cy="272533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8018"/>
              </p:ext>
            </p:extLst>
          </p:nvPr>
        </p:nvGraphicFramePr>
        <p:xfrm>
          <a:off x="7010400" y="179786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32" imgW="152334" imgH="228501" progId="Equation.DSMT4">
                  <p:embed/>
                </p:oleObj>
              </mc:Choice>
              <mc:Fallback>
                <p:oleObj name="Equation" r:id="rId32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9786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89574" y="187399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81800" y="2590800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590800"/>
                <a:ext cx="410946" cy="362984"/>
              </a:xfrm>
              <a:prstGeom prst="rect">
                <a:avLst/>
              </a:prstGeom>
              <a:blipFill rotWithShape="1">
                <a:blip r:embed="rId33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8" name="Ink 7"/>
              <p14:cNvContentPartPr/>
              <p14:nvPr/>
            </p14:nvContentPartPr>
            <p14:xfrm>
              <a:off x="4260960" y="4362480"/>
              <a:ext cx="2089440" cy="12258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251600" y="4353120"/>
                <a:ext cx="2108160" cy="124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337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8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c 26"/>
          <p:cNvSpPr/>
          <p:nvPr/>
        </p:nvSpPr>
        <p:spPr>
          <a:xfrm rot="5801897">
            <a:off x="4310723" y="40968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Derivatives of unit vec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343400" y="49530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52400" y="200025"/>
          <a:ext cx="1295400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Equation" r:id="rId7" imgW="558720" imgH="1333440" progId="Equation.DSMT4">
                  <p:embed/>
                </p:oleObj>
              </mc:Choice>
              <mc:Fallback>
                <p:oleObj name="Equation" r:id="rId7" imgW="558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0025"/>
                        <a:ext cx="1295400" cy="310673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4075656" y="32635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8844" y="31242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701430" y="35434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35434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4826174" y="26664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233466" y="23450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8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23450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597052" y="3126287"/>
            <a:ext cx="594986" cy="455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4520852" y="3124199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9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3124199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77744" y="41529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254152" y="44451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76200" y="3482975"/>
          <a:ext cx="1512888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0" name="Equation" r:id="rId15" imgW="647700" imgH="1333500" progId="Equation.DSMT4">
                  <p:embed/>
                </p:oleObj>
              </mc:Choice>
              <mc:Fallback>
                <p:oleObj name="Equation" r:id="rId15" imgW="6477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482975"/>
                        <a:ext cx="1512888" cy="311467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6959600" y="1076325"/>
          <a:ext cx="11557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1" name="Equation" r:id="rId17" imgW="495000" imgH="1282680" progId="Equation.DSMT4">
                  <p:embed/>
                </p:oleObj>
              </mc:Choice>
              <mc:Fallback>
                <p:oleObj name="Equation" r:id="rId17" imgW="4950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076325"/>
                        <a:ext cx="1155700" cy="2992438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26" name="Flowchart: Magnetic Disk 25"/>
          <p:cNvSpPr/>
          <p:nvPr/>
        </p:nvSpPr>
        <p:spPr>
          <a:xfrm>
            <a:off x="3127332" y="22098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3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Magnetic Disk 23"/>
          <p:cNvSpPr/>
          <p:nvPr/>
        </p:nvSpPr>
        <p:spPr>
          <a:xfrm>
            <a:off x="2527126" y="2159696"/>
            <a:ext cx="3733800" cy="3429000"/>
          </a:xfrm>
          <a:prstGeom prst="flowChartMagneticDisk">
            <a:avLst/>
          </a:prstGeom>
          <a:solidFill>
            <a:schemeClr val="accent6">
              <a:lumMod val="75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28800" y="76200"/>
            <a:ext cx="54355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Infinitesimal line </a:t>
            </a:r>
            <a:r>
              <a:rPr lang="en-US" sz="4400" b="1" dirty="0"/>
              <a:t>ele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4" name="Oval 13"/>
          <p:cNvSpPr/>
          <p:nvPr/>
        </p:nvSpPr>
        <p:spPr>
          <a:xfrm>
            <a:off x="3188918" y="3848622"/>
            <a:ext cx="2286000" cy="12192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4160406" y="4540684"/>
            <a:ext cx="662115" cy="419945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4953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308631" y="3048000"/>
            <a:ext cx="1634969" cy="134655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62600" y="2667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4800600" y="4191000"/>
            <a:ext cx="2286000" cy="1588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67200" y="4419600"/>
            <a:ext cx="1676400" cy="91440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4557713" y="4630738"/>
          <a:ext cx="320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630738"/>
                        <a:ext cx="32067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798121" y="4420644"/>
          <a:ext cx="377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121" y="4420644"/>
                        <a:ext cx="3778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5400000" flipH="1" flipV="1">
            <a:off x="4338129" y="3411203"/>
            <a:ext cx="1968674" cy="124226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486400" y="3733800"/>
          <a:ext cx="466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4667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6200000" flipH="1">
            <a:off x="4596530" y="5129930"/>
            <a:ext cx="509392" cy="35594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854575" y="55626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" name="Equation" r:id="rId9" imgW="355446" imgH="241195" progId="Equation.DSMT4">
                  <p:embed/>
                </p:oleObj>
              </mc:Choice>
              <mc:Fallback>
                <p:oleObj name="Equation" r:id="rId9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626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53000" y="50292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/>
          <p:nvPr/>
        </p:nvGrpSpPr>
        <p:grpSpPr>
          <a:xfrm>
            <a:off x="4647156" y="4863230"/>
            <a:ext cx="574110" cy="184759"/>
            <a:chOff x="4647156" y="4863230"/>
            <a:chExt cx="574110" cy="184759"/>
          </a:xfrm>
        </p:grpSpPr>
        <p:sp>
          <p:nvSpPr>
            <p:cNvPr id="51" name="Freeform 50"/>
            <p:cNvSpPr/>
            <p:nvPr/>
          </p:nvSpPr>
          <p:spPr>
            <a:xfrm>
              <a:off x="4647156" y="4897677"/>
              <a:ext cx="488515" cy="150312"/>
            </a:xfrm>
            <a:custGeom>
              <a:avLst/>
              <a:gdLst>
                <a:gd name="connsiteX0" fmla="*/ 0 w 488515"/>
                <a:gd name="connsiteY0" fmla="*/ 150312 h 150312"/>
                <a:gd name="connsiteX1" fmla="*/ 263047 w 488515"/>
                <a:gd name="connsiteY1" fmla="*/ 87682 h 150312"/>
                <a:gd name="connsiteX2" fmla="*/ 488515 w 488515"/>
                <a:gd name="connsiteY2" fmla="*/ 0 h 150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515" h="150312">
                  <a:moveTo>
                    <a:pt x="0" y="150312"/>
                  </a:moveTo>
                  <a:cubicBezTo>
                    <a:pt x="90814" y="131523"/>
                    <a:pt x="181628" y="112734"/>
                    <a:pt x="263047" y="87682"/>
                  </a:cubicBezTo>
                  <a:cubicBezTo>
                    <a:pt x="344466" y="62630"/>
                    <a:pt x="416490" y="31315"/>
                    <a:pt x="488515" y="0"/>
                  </a:cubicBezTo>
                </a:path>
              </a:pathLst>
            </a:cu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5068866" y="4863230"/>
              <a:ext cx="152400" cy="76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51" idx="0"/>
          </p:cNvCxnSpPr>
          <p:nvPr/>
        </p:nvCxnSpPr>
        <p:spPr>
          <a:xfrm flipV="1">
            <a:off x="4647156" y="3276600"/>
            <a:ext cx="1044" cy="177138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191000" y="38100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" name="Equation" r:id="rId13" imgW="291973" imgH="228501" progId="Equation.DSMT4">
                  <p:embed/>
                </p:oleObj>
              </mc:Choice>
              <mc:Fallback>
                <p:oleObj name="Equation" r:id="rId1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828800" y="6096000"/>
          <a:ext cx="5758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" name="Equation" r:id="rId15" imgW="1600200" imgH="241300" progId="Equation.DSMT4">
                  <p:embed/>
                </p:oleObj>
              </mc:Choice>
              <mc:Fallback>
                <p:oleObj name="Equation" r:id="rId1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0"/>
                        <a:ext cx="5758962" cy="7620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1905000" cy="365125"/>
          </a:xfrm>
        </p:spPr>
        <p:txBody>
          <a:bodyPr/>
          <a:lstStyle/>
          <a:p>
            <a:r>
              <a:rPr lang="en-US"/>
              <a:t>RKE_JJ_PH103_2020</a:t>
            </a:r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6690804" y="1049003"/>
            <a:ext cx="1968674" cy="124226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7839075" y="1371600"/>
          <a:ext cx="466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1371600"/>
                        <a:ext cx="4667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16200000" flipH="1">
            <a:off x="6790550" y="2893333"/>
            <a:ext cx="1195192" cy="746473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7467600" y="38862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" name="Equation" r:id="rId18" imgW="355446" imgH="241195" progId="Equation.DSMT4">
                  <p:embed/>
                </p:oleObj>
              </mc:Choice>
              <mc:Fallback>
                <p:oleObj name="Equation" r:id="rId18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862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8305800" y="22098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" name="Equation" r:id="rId19" imgW="431613" imgH="241195" progId="Equation.DSMT4">
                  <p:embed/>
                </p:oleObj>
              </mc:Choice>
              <mc:Fallback>
                <p:oleObj name="Equation" r:id="rId1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098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V="1">
            <a:off x="7010400" y="1905000"/>
            <a:ext cx="1828800" cy="823994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6119420" y="1794811"/>
            <a:ext cx="1771390" cy="1056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6543675" y="14478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8" name="Equation" r:id="rId20" imgW="291973" imgH="228501" progId="Equation.DSMT4">
                  <p:embed/>
                </p:oleObj>
              </mc:Choice>
              <mc:Fallback>
                <p:oleObj name="Equation" r:id="rId2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4478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7075583" y="2721166"/>
            <a:ext cx="1447800" cy="228600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191000" y="4572000"/>
          <a:ext cx="2381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0"/>
                        <a:ext cx="23812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45"/>
          <p:cNvSpPr/>
          <p:nvPr/>
        </p:nvSpPr>
        <p:spPr>
          <a:xfrm>
            <a:off x="4682169" y="4406747"/>
            <a:ext cx="818920" cy="638978"/>
          </a:xfrm>
          <a:custGeom>
            <a:avLst/>
            <a:gdLst>
              <a:gd name="connsiteX0" fmla="*/ 0 w 818920"/>
              <a:gd name="connsiteY0" fmla="*/ 638978 h 638978"/>
              <a:gd name="connsiteX1" fmla="*/ 297455 w 818920"/>
              <a:gd name="connsiteY1" fmla="*/ 572877 h 638978"/>
              <a:gd name="connsiteX2" fmla="*/ 649995 w 818920"/>
              <a:gd name="connsiteY2" fmla="*/ 374573 h 638978"/>
              <a:gd name="connsiteX3" fmla="*/ 793214 w 818920"/>
              <a:gd name="connsiteY3" fmla="*/ 110169 h 638978"/>
              <a:gd name="connsiteX4" fmla="*/ 804231 w 818920"/>
              <a:gd name="connsiteY4" fmla="*/ 0 h 638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8920" h="638978">
                <a:moveTo>
                  <a:pt x="0" y="638978"/>
                </a:moveTo>
                <a:cubicBezTo>
                  <a:pt x="94561" y="627961"/>
                  <a:pt x="189123" y="616944"/>
                  <a:pt x="297455" y="572877"/>
                </a:cubicBezTo>
                <a:cubicBezTo>
                  <a:pt x="405787" y="528810"/>
                  <a:pt x="567369" y="451691"/>
                  <a:pt x="649995" y="374573"/>
                </a:cubicBezTo>
                <a:cubicBezTo>
                  <a:pt x="732622" y="297455"/>
                  <a:pt x="767508" y="172598"/>
                  <a:pt x="793214" y="110169"/>
                </a:cubicBezTo>
                <a:cubicBezTo>
                  <a:pt x="818920" y="47740"/>
                  <a:pt x="811575" y="23870"/>
                  <a:pt x="804231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5310130" y="4439798"/>
            <a:ext cx="361721" cy="550843"/>
          </a:xfrm>
          <a:custGeom>
            <a:avLst/>
            <a:gdLst>
              <a:gd name="connsiteX0" fmla="*/ 0 w 361721"/>
              <a:gd name="connsiteY0" fmla="*/ 550843 h 550843"/>
              <a:gd name="connsiteX1" fmla="*/ 121186 w 361721"/>
              <a:gd name="connsiteY1" fmla="*/ 495759 h 550843"/>
              <a:gd name="connsiteX2" fmla="*/ 209321 w 361721"/>
              <a:gd name="connsiteY2" fmla="*/ 407624 h 550843"/>
              <a:gd name="connsiteX3" fmla="*/ 297456 w 361721"/>
              <a:gd name="connsiteY3" fmla="*/ 264404 h 550843"/>
              <a:gd name="connsiteX4" fmla="*/ 352540 w 361721"/>
              <a:gd name="connsiteY4" fmla="*/ 132202 h 550843"/>
              <a:gd name="connsiteX5" fmla="*/ 352540 w 361721"/>
              <a:gd name="connsiteY5" fmla="*/ 22033 h 550843"/>
              <a:gd name="connsiteX6" fmla="*/ 352540 w 361721"/>
              <a:gd name="connsiteY6" fmla="*/ 0 h 55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721" h="550843">
                <a:moveTo>
                  <a:pt x="0" y="550843"/>
                </a:moveTo>
                <a:cubicBezTo>
                  <a:pt x="43149" y="535236"/>
                  <a:pt x="86299" y="519629"/>
                  <a:pt x="121186" y="495759"/>
                </a:cubicBezTo>
                <a:cubicBezTo>
                  <a:pt x="156073" y="471889"/>
                  <a:pt x="179943" y="446183"/>
                  <a:pt x="209321" y="407624"/>
                </a:cubicBezTo>
                <a:cubicBezTo>
                  <a:pt x="238699" y="369065"/>
                  <a:pt x="273586" y="310308"/>
                  <a:pt x="297456" y="264404"/>
                </a:cubicBezTo>
                <a:cubicBezTo>
                  <a:pt x="321326" y="218500"/>
                  <a:pt x="343359" y="172597"/>
                  <a:pt x="352540" y="132202"/>
                </a:cubicBezTo>
                <a:cubicBezTo>
                  <a:pt x="361721" y="91807"/>
                  <a:pt x="352540" y="22033"/>
                  <a:pt x="352540" y="22033"/>
                </a:cubicBezTo>
                <a:lnTo>
                  <a:pt x="352540" y="0"/>
                </a:lnTo>
              </a:path>
            </a:pathLst>
          </a:cu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1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1" grpId="0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marL="0" indent="0"/>
            <a:r>
              <a:rPr lang="en-US" b="1" dirty="0"/>
              <a:t>Infinitesimal area element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414962" cy="471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2761927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34000" y="1905000"/>
            <a:ext cx="23622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030788" y="1577975"/>
          <a:ext cx="32369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5" imgW="901309" imgH="266584" progId="Equation.DSMT4">
                  <p:embed/>
                </p:oleObj>
              </mc:Choice>
              <mc:Fallback>
                <p:oleObj name="Equation" r:id="rId5" imgW="90130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577975"/>
                        <a:ext cx="3236912" cy="8334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908932" y="4267200"/>
            <a:ext cx="882268" cy="5334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5715000" y="4724400"/>
          <a:ext cx="428364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7" imgW="215619" imgH="215619" progId="Equation.DSMT4">
                  <p:embed/>
                </p:oleObj>
              </mc:Choice>
              <mc:Fallback>
                <p:oleObj name="Equation" r:id="rId7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428364" cy="37306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2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7</TotalTime>
  <Words>220</Words>
  <Application>Microsoft Office PowerPoint</Application>
  <PresentationFormat>On-screen Show (4:3)</PresentationFormat>
  <Paragraphs>8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mbria Math</vt:lpstr>
      <vt:lpstr>Office Theme</vt:lpstr>
      <vt:lpstr>Equation</vt:lpstr>
      <vt:lpstr>Highlights of the course</vt:lpstr>
      <vt:lpstr>1. Co-ordinate Systems (Continued…)</vt:lpstr>
      <vt:lpstr>Elemental area in  polar coordinates</vt:lpstr>
      <vt:lpstr>Area of a circle of radius R</vt:lpstr>
      <vt:lpstr>Cylindrical Coordinate System</vt:lpstr>
      <vt:lpstr>Transformation of unit vectors</vt:lpstr>
      <vt:lpstr>Derivatives of unit vectors</vt:lpstr>
      <vt:lpstr>PowerPoint Presentation</vt:lpstr>
      <vt:lpstr>Infinitesimal area element</vt:lpstr>
      <vt:lpstr>Infinitesimal Volume element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Co-ordinate Systems Continued…</dc:title>
  <dc:creator>iitp</dc:creator>
  <cp:lastModifiedBy>RAGHAVAN EASWARAN</cp:lastModifiedBy>
  <cp:revision>40</cp:revision>
  <dcterms:created xsi:type="dcterms:W3CDTF">2019-08-13T11:33:06Z</dcterms:created>
  <dcterms:modified xsi:type="dcterms:W3CDTF">2020-12-01T08:33:32Z</dcterms:modified>
  <cp:contentStatus/>
</cp:coreProperties>
</file>